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4F7B84EE" w:rsidR="008A62A6" w:rsidRPr="00003112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  <w:r w:rsidRPr="00003112">
        <w:rPr>
          <w:rFonts w:ascii="黑体" w:eastAsia="黑体" w:hAnsi="黑体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03112">
        <w:rPr>
          <w:rFonts w:ascii="黑体" w:eastAsia="黑体" w:hAnsi="黑体" w:hint="eastAsia"/>
          <w:b/>
          <w:noProof/>
          <w:color w:val="FF0000"/>
          <w:sz w:val="44"/>
          <w:szCs w:val="44"/>
        </w:rPr>
        <w:t>2022年</w:t>
      </w:r>
      <w:r w:rsidR="008F32DD" w:rsidRPr="00003112">
        <w:rPr>
          <w:rFonts w:ascii="黑体" w:eastAsia="黑体" w:hAnsi="黑体"/>
          <w:b/>
          <w:color w:val="FF0000"/>
          <w:sz w:val="44"/>
          <w:szCs w:val="44"/>
        </w:rPr>
        <w:t>广</w:t>
      </w:r>
      <w:r w:rsidR="00003112" w:rsidRPr="00003112">
        <w:rPr>
          <w:rFonts w:ascii="黑体" w:eastAsia="黑体" w:hAnsi="黑体" w:hint="eastAsia"/>
          <w:b/>
          <w:color w:val="FF0000"/>
          <w:sz w:val="44"/>
          <w:szCs w:val="44"/>
        </w:rPr>
        <w:t>西</w:t>
      </w:r>
      <w:r w:rsidR="008F32DD" w:rsidRPr="00003112">
        <w:rPr>
          <w:rFonts w:ascii="黑体" w:eastAsia="黑体" w:hAnsi="黑体"/>
          <w:b/>
          <w:color w:val="FF0000"/>
          <w:sz w:val="44"/>
          <w:szCs w:val="44"/>
        </w:rPr>
        <w:t>省</w:t>
      </w:r>
      <w:r w:rsidR="00003112" w:rsidRPr="00003112">
        <w:rPr>
          <w:rFonts w:ascii="黑体" w:eastAsia="黑体" w:hAnsi="黑体"/>
          <w:b/>
          <w:color w:val="FF0000"/>
          <w:sz w:val="44"/>
          <w:szCs w:val="44"/>
        </w:rPr>
        <w:t>百色市</w:t>
      </w:r>
      <w:r w:rsidRPr="00003112">
        <w:rPr>
          <w:rFonts w:ascii="黑体" w:eastAsia="黑体" w:hAnsi="黑体" w:hint="eastAsia"/>
          <w:b/>
          <w:noProof/>
          <w:color w:val="FF0000"/>
          <w:sz w:val="44"/>
          <w:szCs w:val="44"/>
        </w:rPr>
        <w:t>中考物理试题</w:t>
      </w:r>
    </w:p>
    <w:p w14:paraId="20A80A4C" w14:textId="77777777" w:rsidR="00003112" w:rsidRDefault="00003112" w:rsidP="00003112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考试时间：</w:t>
      </w:r>
      <w:r>
        <w:rPr>
          <w:rFonts w:eastAsia="Times New Roman" w:cs="Times New Roman"/>
          <w:b/>
          <w:sz w:val="24"/>
        </w:rPr>
        <w:t>90</w:t>
      </w:r>
      <w:r>
        <w:rPr>
          <w:rFonts w:ascii="宋体" w:hAnsi="宋体"/>
          <w:b/>
          <w:sz w:val="24"/>
        </w:rPr>
        <w:t>分钟；满分：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）</w:t>
      </w:r>
    </w:p>
    <w:p w14:paraId="699FB8DC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。每小题给出的四个选项中，只有一个是正确的。每小题选对的得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不选、多选或错选的均得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）</w:t>
      </w:r>
    </w:p>
    <w:p w14:paraId="2F83B30E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为了庆祝中国共产党成立</w:t>
      </w:r>
      <w:r>
        <w:rPr>
          <w:rFonts w:eastAsia="Times New Roman" w:cs="Times New Roman"/>
        </w:rPr>
        <w:t>100</w:t>
      </w:r>
      <w:r>
        <w:rPr>
          <w:rFonts w:ascii="宋体" w:hAnsi="宋体"/>
        </w:rPr>
        <w:t>周年，学校组织演唱歌曲《没有共产党就没有新中国》，听众从听到的声音中分辨出使用了钢琴伴奏，依据是声音的（　　）</w:t>
      </w:r>
    </w:p>
    <w:p w14:paraId="6A78DF79" w14:textId="77777777" w:rsidR="00003112" w:rsidRDefault="00003112" w:rsidP="00003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音调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响度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音色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声速</w:t>
      </w:r>
    </w:p>
    <w:p w14:paraId="3A22186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，下列现象与平面镜成像原理相同的是（　　）</w:t>
      </w:r>
    </w:p>
    <w:p w14:paraId="490FBD8D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51959209" wp14:editId="72103430">
            <wp:extent cx="952500" cy="723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9611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放大镜成像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72AF1C3B" wp14:editId="42DAFAF2">
            <wp:extent cx="1000125" cy="6762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38030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水中的倒影</w:t>
      </w:r>
    </w:p>
    <w:p w14:paraId="7BE7ADA6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65D9E4F6" wp14:editId="7331A368">
            <wp:extent cx="971550" cy="7239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583892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proofErr w:type="gramStart"/>
      <w:r>
        <w:rPr>
          <w:rFonts w:ascii="宋体" w:hAnsi="宋体"/>
          <w:color w:val="000000"/>
        </w:rPr>
        <w:t>水面“</w:t>
      </w:r>
      <w:proofErr w:type="gramEnd"/>
      <w:r>
        <w:rPr>
          <w:rFonts w:ascii="宋体" w:hAnsi="宋体"/>
          <w:color w:val="000000"/>
        </w:rPr>
        <w:t>断筷”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5256B827" wp14:editId="63E3953F">
            <wp:extent cx="1200150" cy="5905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43822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手影的形成</w:t>
      </w:r>
    </w:p>
    <w:p w14:paraId="01FDBAEF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，中国第一位“空间老师”王亚平再度在中国空间站进行“天宫课堂”授课。空间站与地面之间的信息传递是依靠（　　）</w:t>
      </w:r>
    </w:p>
    <w:p w14:paraId="7DF91F96" w14:textId="77777777" w:rsidR="00003112" w:rsidRDefault="00003112" w:rsidP="00003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激光</w:t>
      </w:r>
      <w:r>
        <w:rPr>
          <w:rFonts w:ascii="宋体" w:hAnsi="宋体"/>
          <w:color w:val="000000"/>
        </w:rPr>
        <w:tab/>
        <w:t>B. 次声波</w:t>
      </w:r>
      <w:r>
        <w:rPr>
          <w:rFonts w:ascii="宋体" w:hAnsi="宋体"/>
          <w:color w:val="000000"/>
        </w:rPr>
        <w:tab/>
        <w:t>C. 超声波</w:t>
      </w:r>
      <w:r>
        <w:rPr>
          <w:rFonts w:ascii="宋体" w:hAnsi="宋体"/>
          <w:color w:val="000000"/>
        </w:rPr>
        <w:tab/>
        <w:t>D. 电磁波</w:t>
      </w:r>
    </w:p>
    <w:p w14:paraId="593DC99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的自然现象中，属于汽化现象的是（　　）</w:t>
      </w:r>
    </w:p>
    <w:p w14:paraId="326C49DA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2CE16D00" wp14:editId="5F1F6E0B">
            <wp:extent cx="1666875" cy="9429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79231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冰雪融化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53CD7C0E" wp14:editId="0D1CF9AF">
            <wp:extent cx="1504950" cy="11334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26321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滴水成冰</w:t>
      </w:r>
    </w:p>
    <w:p w14:paraId="7F5A0469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2BA364D3" wp14:editId="365FB99C">
            <wp:extent cx="1638300" cy="1028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88843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浓雾消散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1160700A" wp14:editId="3BB6E55B">
            <wp:extent cx="1533525" cy="10287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60640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气凝结霜</w:t>
      </w:r>
    </w:p>
    <w:p w14:paraId="3B6836A4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关于牛顿第一定律和惯性，下列说法正确的是（　　）</w:t>
      </w:r>
    </w:p>
    <w:p w14:paraId="28050D38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7289B6F6" wp14:editId="283CF294">
            <wp:extent cx="31750" cy="88900"/>
            <wp:effectExtent l="0" t="0" r="0" b="0"/>
            <wp:docPr id="7096690" name="图片 7096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878328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牛顿第一定律可以用实验直接验证</w:t>
      </w:r>
    </w:p>
    <w:p w14:paraId="64D8D670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一切物体都具有惯性</w:t>
      </w:r>
    </w:p>
    <w:p w14:paraId="6DA77042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牛顿第一定律说明物体的运动需要力来维持</w:t>
      </w:r>
    </w:p>
    <w:p w14:paraId="4B8A918E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小轿车行车时司乘人员系安全带是为了减小惯性</w:t>
      </w:r>
    </w:p>
    <w:p w14:paraId="1DFEDEE9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北京时间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/>
          <w:color w:val="000000"/>
        </w:rPr>
        <w:t>分，神舟十四号载人飞船在酒泉卫星发射中心成功发射。关于飞船在离地加速升空过程中能量的变化，下列说法正确的是（　　）</w:t>
      </w:r>
    </w:p>
    <w:p w14:paraId="55BA60D1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动能增大，势能增大，机械能增大</w:t>
      </w:r>
    </w:p>
    <w:p w14:paraId="6A211966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动能增大，势能不变，机械能增大</w:t>
      </w:r>
    </w:p>
    <w:p w14:paraId="12D85857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动能增大，势能减小，机械能不变</w:t>
      </w:r>
    </w:p>
    <w:p w14:paraId="10C1C5DE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动能减小，势能增大，机械能不变</w:t>
      </w:r>
    </w:p>
    <w:p w14:paraId="74D09B54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我国在城市建设和乡村振兴计划中，重视环境保护和新能源的开发利用。下面列举的项目中，不属于新能源开发的是（　　）</w:t>
      </w:r>
    </w:p>
    <w:p w14:paraId="01E3E2E0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太阳能发电</w:t>
      </w:r>
      <w:r>
        <w:rPr>
          <w:rFonts w:ascii="宋体" w:hAnsi="宋体"/>
          <w:color w:val="000000"/>
        </w:rPr>
        <w:tab/>
        <w:t>B. 风力发电</w:t>
      </w:r>
    </w:p>
    <w:p w14:paraId="1E835A82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核能发电</w:t>
      </w:r>
      <w:r>
        <w:rPr>
          <w:rFonts w:ascii="宋体" w:hAnsi="宋体"/>
          <w:color w:val="000000"/>
        </w:rPr>
        <w:tab/>
        <w:t>D. 燃煤发电</w:t>
      </w:r>
    </w:p>
    <w:p w14:paraId="3033EA5F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所示电路，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小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正常发光，电流表和电压表均有示数。下列关于电路的分析不正确的是（　　）</w:t>
      </w:r>
    </w:p>
    <w:p w14:paraId="52B31162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532F14E" wp14:editId="4E60197F">
            <wp:extent cx="2914650" cy="17811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0298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EB265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灯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与灯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并联</w:t>
      </w:r>
    </w:p>
    <w:p w14:paraId="5AFEA5B4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电压表测量灯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两端的电压</w:t>
      </w:r>
    </w:p>
    <w:p w14:paraId="7627E27F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只断开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灯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正常发光</w:t>
      </w:r>
    </w:p>
    <w:p w14:paraId="732928DB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电流表测量电路总电流</w:t>
      </w:r>
    </w:p>
    <w:p w14:paraId="0D114A2E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家庭电路中，下列做法符合安全用电原则的是（　　）</w:t>
      </w:r>
    </w:p>
    <w:p w14:paraId="6B577A7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湿布擦拭正在发光的灯泡</w:t>
      </w:r>
    </w:p>
    <w:p w14:paraId="1602D498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使用绝缘皮已经破损的导线</w:t>
      </w:r>
    </w:p>
    <w:p w14:paraId="05A29447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控制用电器的开关一定要接在火线上</w:t>
      </w:r>
    </w:p>
    <w:p w14:paraId="491F1F17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保险丝熔断后，可换用不易熔断的铜丝代替</w:t>
      </w:r>
    </w:p>
    <w:p w14:paraId="49F89124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闭合开关，下列判断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57BF0702" wp14:editId="567CCAD1">
            <wp:extent cx="133350" cy="177800"/>
            <wp:effectExtent l="0" t="0" r="0" b="0"/>
            <wp:docPr id="7096689" name="图片 7096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824492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　　）</w:t>
      </w:r>
    </w:p>
    <w:p w14:paraId="5FE4FF79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C7D8DC5" wp14:editId="47B469E0">
            <wp:extent cx="1266825" cy="8763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279086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9A649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小磁针偏转，说明通电导体周围存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6F4E8FC3" wp14:editId="33EE206E">
            <wp:extent cx="139700" cy="190500"/>
            <wp:effectExtent l="0" t="0" r="0" b="0"/>
            <wp:docPr id="7096688" name="图片 7096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403990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磁场</w:t>
      </w:r>
    </w:p>
    <w:p w14:paraId="2BDD3CDA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只对调电源正负极，小磁针偏转方向不变</w:t>
      </w:r>
    </w:p>
    <w:p w14:paraId="61743443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通电螺线管的右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</w:t>
      </w:r>
    </w:p>
    <w:p w14:paraId="4205C99A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在螺线管内插入铁芯，螺线管的磁性强弱不变</w:t>
      </w:r>
    </w:p>
    <w:p w14:paraId="7313FBE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是我国自主研制的坦克，它具有潜渡功能。当坦克潜入水中，顶部舱门离水面</w:t>
      </w:r>
      <w:r>
        <w:rPr>
          <w:rFonts w:eastAsia="Times New Roman" w:cs="Times New Roman"/>
          <w:color w:val="000000"/>
        </w:rPr>
        <w:t>5m</w:t>
      </w:r>
      <w:r>
        <w:rPr>
          <w:rFonts w:ascii="宋体" w:hAnsi="宋体"/>
          <w:color w:val="000000"/>
        </w:rPr>
        <w:t>深时，舱门受到水的压强为（　　）（</w:t>
      </w:r>
      <w:r>
        <w:object w:dxaOrig="240" w:dyaOrig="255" w14:anchorId="0D49C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alt="学科网(www.zxxk.com)--教育资源门户，提供试卷、教案、课件、论文、素材以及各类教学资源下载，还有大量而丰富的教学相关资讯！" style="width:12pt;height:12.6pt" o:ole="">
            <v:imagedata r:id="rId20" o:title="eqId171102a883b22fe6ca578efc8926f5b8"/>
          </v:shape>
          <o:OLEObject Type="Embed" ProgID="Equation.DSMT4" ShapeID="_x0000_i1103" DrawAspect="Content" ObjectID="_1722582446" r:id="rId21"/>
        </w:object>
      </w:r>
      <w:r>
        <w:rPr>
          <w:rFonts w:ascii="宋体" w:hAnsi="宋体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）</w:t>
      </w:r>
    </w:p>
    <w:p w14:paraId="60B48AE9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15EE7B6" wp14:editId="40EC2375">
            <wp:extent cx="1409700" cy="8667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27327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0942085B" w14:textId="77777777" w:rsidR="00003112" w:rsidRDefault="00003112" w:rsidP="000031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×10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Pa</w:t>
      </w:r>
    </w:p>
    <w:p w14:paraId="45473A43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如图所示的电路中，电源的电压保持不变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为定值电阻。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闭合后，将滑动变阻器</w:t>
      </w:r>
      <w:r>
        <w:object w:dxaOrig="300" w:dyaOrig="362" w14:anchorId="63A2B12F">
          <v:shape id="_x0000_i1104" type="#_x0000_t75" alt="学科网(www.zxxk.com)--教育资源门户，提供试卷、教案、课件、论文、素材以及各类教学资源下载，还有大量而丰富的教学相关资讯！" style="width:15pt;height:18pt" o:ole="">
            <v:imagedata r:id="rId23" o:title="eqId19f20f21a9d50b61dac519a3ddab539d"/>
          </v:shape>
          <o:OLEObject Type="Embed" ProgID="Equation.DSMT4" ShapeID="_x0000_i1104" DrawAspect="Content" ObjectID="_1722582447" r:id="rId24"/>
        </w:object>
      </w:r>
      <w:r>
        <w:rPr>
          <w:rFonts w:ascii="宋体" w:hAnsi="宋体"/>
          <w:color w:val="000000"/>
        </w:rPr>
        <w:t>的滑动触头向右移动时，下列说法正确的是（　　）</w:t>
      </w:r>
    </w:p>
    <w:p w14:paraId="589306D0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3E192063" wp14:editId="64FC4A7B">
            <wp:extent cx="2009775" cy="18002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827304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937AD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电压表</w:t>
      </w:r>
      <w:r>
        <w:object w:dxaOrig="268" w:dyaOrig="268" w14:anchorId="73744DB5">
          <v:shape id="_x0000_i1105" type="#_x0000_t75" alt="学科网(www.zxxk.com)--教育资源门户，提供试卷、教案、课件、论文、素材以及各类教学资源下载，还有大量而丰富的教学相关资讯！" style="width:13.2pt;height:13.2pt" o:ole="">
            <v:imagedata r:id="rId26" o:title="eqId478abdd84506a8ef759e353a238db6c9"/>
          </v:shape>
          <o:OLEObject Type="Embed" ProgID="Equation.DSMT4" ShapeID="_x0000_i1105" DrawAspect="Content" ObjectID="_1722582448" r:id="rId27"/>
        </w:object>
      </w:r>
      <w:r>
        <w:rPr>
          <w:rFonts w:ascii="宋体" w:hAnsi="宋体"/>
          <w:color w:val="000000"/>
        </w:rPr>
        <w:t>的示数减小</w: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电流表</w:t>
      </w:r>
      <w:r>
        <w:object w:dxaOrig="260" w:dyaOrig="260" w14:anchorId="4FD61FB3">
          <v:shape id="_x0000_i1106" type="#_x0000_t75" alt="学科网(www.zxxk.com)--教育资源门户，提供试卷、教案、课件、论文、素材以及各类教学资源下载，还有大量而丰富的教学相关资讯！" style="width:13.2pt;height:13.2pt" o:ole="">
            <v:imagedata r:id="rId28" o:title="eqIdff4489d9b83072184c0e1d6b09be50ca"/>
          </v:shape>
          <o:OLEObject Type="Embed" ProgID="Equation.DSMT4" ShapeID="_x0000_i1106" DrawAspect="Content" ObjectID="_1722582449" r:id="rId29"/>
        </w:object>
      </w:r>
      <w:r>
        <w:rPr>
          <w:rFonts w:ascii="宋体" w:hAnsi="宋体"/>
          <w:color w:val="000000"/>
        </w:rPr>
        <w:t>的示数减小</w:t>
      </w:r>
    </w:p>
    <w:p w14:paraId="1459A0B9" w14:textId="77777777" w:rsidR="00003112" w:rsidRDefault="00003112" w:rsidP="0000311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电流表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示数减小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滑动变阻器</w:t>
      </w:r>
      <w:r>
        <w:object w:dxaOrig="300" w:dyaOrig="362" w14:anchorId="648AF51C">
          <v:shape id="_x0000_i1107" type="#_x0000_t75" alt="学科网(www.zxxk.com)--教育资源门户，提供试卷、教案、课件、论文、素材以及各类教学资源下载，还有大量而丰富的教学相关资讯！" style="width:15pt;height:18pt" o:ole="">
            <v:imagedata r:id="rId23" o:title="eqId19f20f21a9d50b61dac519a3ddab539d"/>
          </v:shape>
          <o:OLEObject Type="Embed" ProgID="Equation.DSMT4" ShapeID="_x0000_i1107" DrawAspect="Content" ObjectID="_1722582450" r:id="rId30"/>
        </w:object>
      </w:r>
      <w:r>
        <w:rPr>
          <w:rFonts w:ascii="宋体" w:hAnsi="宋体"/>
          <w:color w:val="000000"/>
        </w:rPr>
        <w:t>消耗的电功率变大</w:t>
      </w:r>
    </w:p>
    <w:p w14:paraId="4D778783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不要求写出计算过程，请将答案填写在答题卡上）</w:t>
      </w:r>
    </w:p>
    <w:p w14:paraId="7D96902B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疫情防控中，我国启动了新冠疫苗全民免费接种工作，体现了党中央对全国人民的关爱。小刚在接种疫苗过程中，能闻到医护人员擦拭在他手臂上酒精的气味，这是__________现象；封闭在注射器内的空气压缩到一定程度就很难再被压缩，这是因为分子间存在__________（选填“引力”或“斥力”）。</w:t>
      </w:r>
    </w:p>
    <w:p w14:paraId="1425AAD3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光的世界变幻莫测，奥秘无穷。雨后天空出现七色彩虹，这是光的__________现象，其中红、</w:t>
      </w:r>
      <w:r>
        <w:rPr>
          <w:rFonts w:ascii="宋体" w:hAnsi="宋体"/>
          <w:color w:val="000000"/>
        </w:rPr>
        <w:lastRenderedPageBreak/>
        <w:t>__________、蓝三种颜色的光被称为光的“三基色”。</w:t>
      </w:r>
    </w:p>
    <w:p w14:paraId="04171508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随着人们生活水平的提高，扫地机器人逐步进入人们的生活，其工作时通过电动机转动使内部气体流速__________，压强__________，使杂物进入扫地机器人内部，从而达到清扫的目的（均选填“变大”、“变小”或“不变”）。</w:t>
      </w:r>
    </w:p>
    <w:p w14:paraId="048E861D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毛皮摩擦过的橡胶棒带__________（选填“正”或“负”）电荷。如图所示，将带电的橡胶</w:t>
      </w:r>
      <w:proofErr w:type="gramStart"/>
      <w:r>
        <w:rPr>
          <w:rFonts w:ascii="宋体" w:hAnsi="宋体"/>
          <w:color w:val="000000"/>
        </w:rPr>
        <w:t>棒接触</w:t>
      </w:r>
      <w:proofErr w:type="gramEnd"/>
      <w:r>
        <w:rPr>
          <w:rFonts w:ascii="宋体" w:hAnsi="宋体"/>
          <w:color w:val="000000"/>
        </w:rPr>
        <w:t>验电器的金属球，金属</w:t>
      </w:r>
      <w:proofErr w:type="gramStart"/>
      <w:r>
        <w:rPr>
          <w:rFonts w:ascii="宋体" w:hAnsi="宋体"/>
          <w:color w:val="000000"/>
        </w:rPr>
        <w:t>箔</w:t>
      </w:r>
      <w:proofErr w:type="gramEnd"/>
      <w:r>
        <w:rPr>
          <w:rFonts w:ascii="宋体" w:hAnsi="宋体"/>
          <w:color w:val="000000"/>
        </w:rPr>
        <w:t>由于带__________（选填“同种”或“异种”）电荷而张开一定的角度。</w:t>
      </w:r>
    </w:p>
    <w:p w14:paraId="6ABBAE78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DC24CB1" wp14:editId="6204ED61">
            <wp:extent cx="1838325" cy="1085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25172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12AAE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用冷水冷却发动机，是利用水的比热容较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大”或“小”）的特性。四冲程汽油机的工作过程中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冲程将内能转化为机械能（选填“压缩”或“做功”）。</w:t>
      </w:r>
    </w:p>
    <w:p w14:paraId="3C6F1D11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用弹簧测力计悬挂重为</w:t>
      </w:r>
      <w:r>
        <w:rPr>
          <w:rFonts w:eastAsia="Times New Roman" w:cs="Times New Roman"/>
          <w:color w:val="000000"/>
        </w:rPr>
        <w:t>5.4N</w:t>
      </w:r>
      <w:r>
        <w:rPr>
          <w:rFonts w:ascii="宋体" w:hAnsi="宋体"/>
          <w:color w:val="000000"/>
        </w:rPr>
        <w:t>的物体，放入水中，静止时弹簧测力计示数如图所示，则物体在水中受到的浮力为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物体的体积为__________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（</w:t>
      </w:r>
      <w:r>
        <w:object w:dxaOrig="240" w:dyaOrig="255" w14:anchorId="41EA2045">
          <v:shape id="_x0000_i1108" type="#_x0000_t75" alt="学科网(www.zxxk.com)--教育资源门户，提供试卷、教案、课件、论文、素材以及各类教学资源下载，还有大量而丰富的教学相关资讯！" style="width:12pt;height:12.6pt" o:ole="">
            <v:imagedata r:id="rId20" o:title="eqId171102a883b22fe6ca578efc8926f5b8"/>
          </v:shape>
          <o:OLEObject Type="Embed" ProgID="Equation.DSMT4" ShapeID="_x0000_i1108" DrawAspect="Content" ObjectID="_1722582451" r:id="rId32"/>
        </w:object>
      </w:r>
      <w:r>
        <w:rPr>
          <w:rFonts w:ascii="宋体" w:hAnsi="宋体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）</w:t>
      </w:r>
    </w:p>
    <w:p w14:paraId="0DBAF670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2137C39" wp14:editId="70919CAD">
            <wp:extent cx="1162050" cy="14192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417088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CD152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所示是“探究导体在磁场中运动时产生感应电流的条件”的实验装置。闭合开关，使导体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向左运动，电路中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感应电流（选填“有”或“无”），这一过程机械能转化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能。</w:t>
      </w:r>
    </w:p>
    <w:p w14:paraId="2D471E31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34905C" wp14:editId="0492E87A">
            <wp:extent cx="1695450" cy="15525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657012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0AC1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轻质细杆可绕竖直墙上的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转动，末端挂一个重为</w:t>
      </w:r>
      <w:r>
        <w:rPr>
          <w:rFonts w:eastAsia="Times New Roman" w:cs="Times New Roman"/>
          <w:color w:val="000000"/>
        </w:rPr>
        <w:t>150N</w:t>
      </w:r>
      <w:r>
        <w:rPr>
          <w:rFonts w:ascii="宋体" w:hAnsi="宋体"/>
          <w:color w:val="000000"/>
        </w:rPr>
        <w:t>的物体，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沿水平方向，当</w:t>
      </w:r>
      <w:r>
        <w:rPr>
          <w:rFonts w:eastAsia="Times New Roman" w:cs="Times New Roman"/>
          <w:i/>
          <w:color w:val="000000"/>
        </w:rPr>
        <w:t>θ</w:t>
      </w:r>
      <w:r>
        <w:rPr>
          <w:rFonts w:eastAsia="Times New Roman" w:cs="Times New Roman"/>
          <w:color w:val="000000"/>
        </w:rPr>
        <w:t>=45</w:t>
      </w:r>
      <w:r>
        <w:rPr>
          <w:rFonts w:ascii="宋体" w:hAnsi="宋体"/>
          <w:color w:val="000000"/>
        </w:rPr>
        <w:t>°时，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。若保持拉力沿水平方向，让细杆顺时针缓慢旋转到图中虚线位置，则拉力将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变大”或“变小”）。</w:t>
      </w:r>
    </w:p>
    <w:p w14:paraId="5ECF567E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2ED35A3" wp14:editId="312F733A">
            <wp:extent cx="1371600" cy="18383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539627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60B72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、实验与探究题（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。请将答案写在答题卡上）</w:t>
      </w:r>
    </w:p>
    <w:p w14:paraId="5B61EEED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所示，请完成图中两条入射光线通过凸透镜后的光路图。</w:t>
      </w:r>
    </w:p>
    <w:p w14:paraId="5717E41F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6436B7" wp14:editId="1393B844">
            <wp:extent cx="3057525" cy="13525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78076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753ED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如图所示，小球悬浮在水中，</w:t>
      </w:r>
      <w:proofErr w:type="gramStart"/>
      <w:r>
        <w:rPr>
          <w:color w:val="000000"/>
        </w:rPr>
        <w:t>作出</w:t>
      </w:r>
      <w:proofErr w:type="gramEnd"/>
      <w:r>
        <w:rPr>
          <w:color w:val="000000"/>
        </w:rPr>
        <w:t>小球受到的重力与浮力的示意图．</w:t>
      </w:r>
      <w:r>
        <w:rPr>
          <w:color w:val="000000"/>
        </w:rPr>
        <w:t xml:space="preserve"> </w:t>
      </w:r>
    </w:p>
    <w:p w14:paraId="2A7B7CB2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 xml:space="preserve">     </w:t>
      </w:r>
      <w:r>
        <w:rPr>
          <w:color w:val="000000"/>
        </w:rPr>
        <w:t>）</w:t>
      </w:r>
    </w:p>
    <w:p w14:paraId="5E6B8B15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10BB82" wp14:editId="0DF6238D">
            <wp:extent cx="1371600" cy="14382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111348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39D56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所示是“测量小车的平均速度”的实验装置。实验时让小车从斜面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由静止滑下，分别测出小车到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时间，即可求出不同路段的平均速度。</w:t>
      </w:r>
    </w:p>
    <w:p w14:paraId="1177DDFD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BE89FA" wp14:editId="46C006AC">
            <wp:extent cx="3648075" cy="11715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094690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BDC0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原理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1685877D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时，为了使小车在斜面上运动的时间长些，便于测量时间，应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增大”或“减小”）斜面的倾斜角度；</w:t>
      </w:r>
    </w:p>
    <w:p w14:paraId="1BAB72B2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车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运动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所用时间</w:t>
      </w:r>
      <w:proofErr w:type="spellStart"/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AB</w:t>
      </w:r>
      <w:proofErr w:type="spellEnd"/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；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路程</w:t>
      </w:r>
      <w:proofErr w:type="spellStart"/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AC</w:t>
      </w:r>
      <w:proofErr w:type="spellEnd"/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；小车在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段的平均速度</w:t>
      </w:r>
      <w:proofErr w:type="spellStart"/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AC</w:t>
      </w:r>
      <w:proofErr w:type="spellEnd"/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。</w:t>
      </w:r>
    </w:p>
    <w:p w14:paraId="1B5BD78E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探究滑动摩擦力大小与哪些因素有关的实验中，某实验小组选择如下器材：长木板、棉布、木块、砝码、弹簧测力计等进行实验。</w:t>
      </w:r>
    </w:p>
    <w:p w14:paraId="2D69219A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FCCDFEE" wp14:editId="01B79970">
            <wp:extent cx="4467225" cy="12287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032770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 wp14:anchorId="7B860758" wp14:editId="5FD4BADF">
            <wp:extent cx="4295775" cy="1200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80011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AE192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___________知识，用弹簧测力计沿水平方向拉着木块做___________运动时，木块所受滑动摩擦力的大小等于拉力的大小；</w:t>
      </w:r>
    </w:p>
    <w:p w14:paraId="2EEC629A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比较图中___________两次实验可知，当接触面粗糙程度相同时，压力越大，滑动摩擦力越大；</w:t>
      </w:r>
    </w:p>
    <w:p w14:paraId="3D8F6924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中发现图丙弹簧测力计的示数比图甲的大，由此得出结论：当压力相同时，接触面越___________，滑动摩擦力越大；</w:t>
      </w:r>
    </w:p>
    <w:p w14:paraId="41C15096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本实验主要采用的科学探究方法是___________法；</w:t>
      </w:r>
    </w:p>
    <w:p w14:paraId="303D6169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该小组将木块沿竖直方向切掉一半后重新进行实验，如</w:t>
      </w:r>
      <w:proofErr w:type="gramStart"/>
      <w:r>
        <w:rPr>
          <w:rFonts w:ascii="宋体" w:hAnsi="宋体"/>
          <w:color w:val="000000"/>
        </w:rPr>
        <w:t>图丁</w:t>
      </w:r>
      <w:proofErr w:type="gramEnd"/>
      <w:r>
        <w:rPr>
          <w:rFonts w:ascii="宋体" w:hAnsi="宋体"/>
          <w:color w:val="000000"/>
        </w:rPr>
        <w:t>所示，测得木块所受摩擦力与图甲测得的摩擦力进行比较，得出结论：滑动摩擦力的大小与接触面积有关。此结论是___________的（选填“正确”或“错误”）；</w:t>
      </w:r>
    </w:p>
    <w:p w14:paraId="3DCEC798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该小组在实验中发现较难保持木块匀速运动，导致弹簧测力计示数不稳定。于是他们改进实验，如图所示，固定弹簧测力计，拉动长木板进行实验。实验过程___________匀速拉动长木板，更易操作（选填“需要”或“不需要”）。</w:t>
      </w:r>
    </w:p>
    <w:p w14:paraId="40CBF2E0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F11F02C" wp14:editId="6E37CF27">
            <wp:extent cx="3162300" cy="9620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74966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1615A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探究电流与电阻关系的实验中，小华设计了如图甲所示的电路，定值电阻的阻值分别为</w:t>
      </w:r>
      <w:r>
        <w:rPr>
          <w:rFonts w:eastAsia="Times New Roman" w:cs="Times New Roman"/>
          <w:color w:val="000000"/>
        </w:rPr>
        <w:t>10</w:t>
      </w:r>
      <w:r>
        <w:object w:dxaOrig="238" w:dyaOrig="238" w14:anchorId="4DE4BC86">
          <v:shape id="_x0000_i1109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09" DrawAspect="Content" ObjectID="_1722582452" r:id="rId43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object w:dxaOrig="238" w:dyaOrig="238" w14:anchorId="5B214921">
          <v:shape id="_x0000_i1110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0" DrawAspect="Content" ObjectID="_1722582453" r:id="rId44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0</w:t>
      </w:r>
      <w:r>
        <w:object w:dxaOrig="238" w:dyaOrig="238" w14:anchorId="26FF58C6">
          <v:shape id="_x0000_i1111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1" DrawAspect="Content" ObjectID="_1722582454" r:id="rId45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0</w:t>
      </w:r>
      <w:r>
        <w:object w:dxaOrig="238" w:dyaOrig="238" w14:anchorId="2CFD58FB">
          <v:shape id="_x0000_i1112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2" DrawAspect="Content" ObjectID="_1722582455" r:id="rId46"/>
        </w:object>
      </w:r>
      <w:r>
        <w:rPr>
          <w:rFonts w:ascii="宋体" w:hAnsi="宋体"/>
          <w:color w:val="000000"/>
        </w:rPr>
        <w:t>，滑动变阻器规格为“</w:t>
      </w:r>
      <w:r>
        <w:rPr>
          <w:rFonts w:eastAsia="Times New Roman" w:cs="Times New Roman"/>
          <w:color w:val="000000"/>
        </w:rPr>
        <w:t>20</w:t>
      </w:r>
      <w:r>
        <w:object w:dxaOrig="238" w:dyaOrig="238" w14:anchorId="0E4B5FBE">
          <v:shape id="_x0000_i1113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3" DrawAspect="Content" ObjectID="_1722582456" r:id="rId47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A</w:t>
      </w:r>
      <w:r>
        <w:rPr>
          <w:rFonts w:ascii="宋体" w:hAnsi="宋体"/>
          <w:color w:val="000000"/>
        </w:rPr>
        <w:t>”。</w:t>
      </w:r>
    </w:p>
    <w:p w14:paraId="60709BB3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E12FF14" wp14:editId="69D0A277">
            <wp:extent cx="4476750" cy="17811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922581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21258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甲所示，在开关闭合前，滑动变阻器的滑片应移到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端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）；</w:t>
      </w:r>
    </w:p>
    <w:p w14:paraId="5F569E85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闭合开关，发现电流表有示数，</w:t>
      </w:r>
      <w:proofErr w:type="gramStart"/>
      <w:r>
        <w:rPr>
          <w:rFonts w:ascii="宋体" w:hAnsi="宋体"/>
          <w:color w:val="000000"/>
        </w:rPr>
        <w:t>电压表无示数</w:t>
      </w:r>
      <w:proofErr w:type="gramEnd"/>
      <w:r>
        <w:rPr>
          <w:rFonts w:ascii="宋体" w:hAnsi="宋体"/>
          <w:color w:val="000000"/>
        </w:rPr>
        <w:t>，其原因可能是定值电阻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断路”或“短路”）；</w:t>
      </w:r>
    </w:p>
    <w:p w14:paraId="190C4B61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排除故障后，分别用</w:t>
      </w:r>
      <w:r>
        <w:rPr>
          <w:rFonts w:eastAsia="Times New Roman" w:cs="Times New Roman"/>
          <w:color w:val="000000"/>
        </w:rPr>
        <w:t>10</w:t>
      </w:r>
      <w:r>
        <w:object w:dxaOrig="238" w:dyaOrig="238" w14:anchorId="7CA4A53B">
          <v:shape id="_x0000_i1114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4" DrawAspect="Content" ObjectID="_1722582457" r:id="rId49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object w:dxaOrig="238" w:dyaOrig="238" w14:anchorId="5363C4E3">
          <v:shape id="_x0000_i1115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5" DrawAspect="Content" ObjectID="_1722582458" r:id="rId50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0</w:t>
      </w:r>
      <w:r>
        <w:object w:dxaOrig="238" w:dyaOrig="238" w14:anchorId="35852D6E">
          <v:shape id="_x0000_i1116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6" DrawAspect="Content" ObjectID="_1722582459" r:id="rId51"/>
        </w:object>
      </w:r>
      <w:r>
        <w:rPr>
          <w:rFonts w:ascii="宋体" w:hAnsi="宋体"/>
          <w:color w:val="000000"/>
        </w:rPr>
        <w:t>的电阻进行实验，正确操作，记录的数据如下表所示，则实验中控制电压表的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不变。将</w:t>
      </w:r>
      <w:r>
        <w:rPr>
          <w:rFonts w:eastAsia="Times New Roman" w:cs="Times New Roman"/>
          <w:color w:val="000000"/>
        </w:rPr>
        <w:t>10</w:t>
      </w:r>
      <w:r>
        <w:object w:dxaOrig="238" w:dyaOrig="238" w14:anchorId="512C9D31">
          <v:shape id="_x0000_i1117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7" DrawAspect="Content" ObjectID="_1722582460" r:id="rId52"/>
        </w:object>
      </w:r>
      <w:r>
        <w:rPr>
          <w:rFonts w:ascii="宋体" w:hAnsi="宋体"/>
          <w:color w:val="000000"/>
        </w:rPr>
        <w:t>的电阻换成</w:t>
      </w:r>
      <w:r>
        <w:rPr>
          <w:rFonts w:eastAsia="Times New Roman" w:cs="Times New Roman"/>
          <w:color w:val="000000"/>
        </w:rPr>
        <w:t>15</w:t>
      </w:r>
      <w:r>
        <w:object w:dxaOrig="238" w:dyaOrig="238" w14:anchorId="37973E89">
          <v:shape id="_x0000_i1118" type="#_x0000_t75" alt="学科网(www.zxxk.com)--教育资源门户，提供试卷、教案、课件、论文、素材以及各类教学资源下载，还有大量而丰富的教学相关资讯！" style="width:12pt;height:12pt" o:ole="">
            <v:imagedata r:id="rId42" o:title="eqId0047f659c182291c84c224df6b5e993f"/>
          </v:shape>
          <o:OLEObject Type="Embed" ProgID="Equation.DSMT4" ShapeID="_x0000_i1118" DrawAspect="Content" ObjectID="_1722582461" r:id="rId53"/>
        </w:object>
      </w:r>
      <w:r>
        <w:rPr>
          <w:rFonts w:ascii="宋体" w:hAnsi="宋体"/>
          <w:color w:val="000000"/>
        </w:rPr>
        <w:t>后，为了保持电压表的示数不变，应将滑动变阻器的滑片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端移动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）。当使用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Ω的电阻做实验时，为了使电压表的示数与前三次相同，电源电压应不高于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；</w:t>
      </w:r>
    </w:p>
    <w:tbl>
      <w:tblPr>
        <w:tblW w:w="5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5"/>
        <w:gridCol w:w="990"/>
        <w:gridCol w:w="990"/>
        <w:gridCol w:w="1140"/>
        <w:gridCol w:w="990"/>
      </w:tblGrid>
      <w:tr w:rsidR="00003112" w14:paraId="5FE8C663" w14:textId="77777777" w:rsidTr="00CC4735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B493C5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次数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95A3A4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B39176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E02F44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81FD8C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:rsidR="00003112" w14:paraId="5DB12C86" w14:textId="77777777" w:rsidTr="00CC4735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0FBEB4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R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 w:dxaOrig="238" w:dyaOrig="238" w14:anchorId="4046F086">
                <v:shape id="_x0000_i1119" type="#_x0000_t75" alt="学科网(www.zxxk.com)--教育资源门户，提供试卷、教案、课件、论文、素材以及各类教学资源下载，还有大量而丰富的教学相关资讯！" style="width:12pt;height:12pt" o:ole="">
                  <v:imagedata r:id="rId42" o:title="eqId0047f659c182291c84c224df6b5e993f"/>
                </v:shape>
                <o:OLEObject Type="Embed" ProgID="Equation.DSMT4" ShapeID="_x0000_i1119" DrawAspect="Content" ObjectID="_1722582462" r:id="rId54"/>
              </w:objec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13A0BB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0A1F9E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6BD76C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344112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003112" w14:paraId="43D7B97C" w14:textId="77777777" w:rsidTr="00CC4735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05FA7A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I</w:t>
            </w:r>
            <w:r>
              <w:rPr>
                <w:rFonts w:eastAsia="Times New Roman" w:cs="Times New Roman"/>
                <w:color w:val="000000"/>
              </w:rPr>
              <w:t>/A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670672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6EFB16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A35341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5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BDE3C4" w14:textId="77777777" w:rsidR="00003112" w:rsidRDefault="00003112" w:rsidP="00CC47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45F3975F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分析实验数据得出结论：当电压一定时，导体中的电流与导体的电阻成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关系；</w:t>
      </w:r>
    </w:p>
    <w:p w14:paraId="2D0302B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小华想利用图甲电路改做测定小灯泡电功率的实验：将图甲中的定值电阻更换为标有“</w:t>
      </w:r>
      <w:r>
        <w:rPr>
          <w:rFonts w:eastAsia="Times New Roman" w:cs="Times New Roman"/>
          <w:color w:val="000000"/>
        </w:rPr>
        <w:t>3.8V</w:t>
      </w:r>
      <w:r>
        <w:rPr>
          <w:rFonts w:ascii="宋体" w:hAnsi="宋体"/>
          <w:color w:val="000000"/>
        </w:rPr>
        <w:t>”字样的小灯泡，重新连接电路。闭合开关，移动滑动变阻器的滑片，当电压表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时，小灯泡正常发光，此时电流表的示数如图乙所示，则小灯泡的额定功率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。</w:t>
      </w:r>
    </w:p>
    <w:p w14:paraId="678CBD5D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综合应用题（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，请将必要的公式和重要的演算步骤及必要文字说明写在答题卡上，只写答案的不得分）</w:t>
      </w:r>
    </w:p>
    <w:p w14:paraId="1D49752D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所示是百色起义纪念公园内的一块景观石，其质量为</w:t>
      </w:r>
      <w:r>
        <w:rPr>
          <w:rFonts w:eastAsia="Times New Roman" w:cs="Times New Roman"/>
          <w:color w:val="000000"/>
        </w:rPr>
        <w:t>5200kg</w:t>
      </w:r>
      <w:r>
        <w:rPr>
          <w:rFonts w:ascii="宋体" w:hAnsi="宋体"/>
          <w:color w:val="000000"/>
        </w:rPr>
        <w:t>，体积为</w:t>
      </w:r>
      <w:r>
        <w:rPr>
          <w:rFonts w:eastAsia="Times New Roman" w:cs="Times New Roman"/>
          <w:color w:val="000000"/>
        </w:rPr>
        <w:t>2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景观石与底座的接触面积为</w:t>
      </w:r>
      <w:r>
        <w:rPr>
          <w:rFonts w:eastAsia="Times New Roman" w:cs="Times New Roman"/>
          <w:color w:val="000000"/>
        </w:rPr>
        <w:t>1.3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。求：</w:t>
      </w:r>
    </w:p>
    <w:p w14:paraId="2620F167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景观石的密度；</w:t>
      </w:r>
    </w:p>
    <w:p w14:paraId="58D9BCC8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景观石的重力；</w:t>
      </w:r>
    </w:p>
    <w:p w14:paraId="342C1F9F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景观石对底座的压强。</w:t>
      </w:r>
    </w:p>
    <w:p w14:paraId="1BC5DDDF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3F5A758" wp14:editId="022194F8">
            <wp:extent cx="885825" cy="13335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89192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10DD75F4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如图所示，工人师傅用滑轮组将重为</w:t>
      </w:r>
      <w:r>
        <w:rPr>
          <w:rFonts w:eastAsia="Times New Roman" w:cs="Times New Roman"/>
          <w:color w:val="000000"/>
        </w:rPr>
        <w:t>500N</w:t>
      </w:r>
      <w:r>
        <w:rPr>
          <w:rFonts w:ascii="宋体" w:hAnsi="宋体"/>
          <w:color w:val="000000"/>
        </w:rPr>
        <w:t>的物体在</w:t>
      </w:r>
      <w:r>
        <w:rPr>
          <w:rFonts w:eastAsia="Times New Roman" w:cs="Times New Roman"/>
          <w:color w:val="000000"/>
        </w:rPr>
        <w:t>30s</w:t>
      </w:r>
      <w:r>
        <w:rPr>
          <w:rFonts w:ascii="宋体" w:hAnsi="宋体"/>
          <w:color w:val="000000"/>
        </w:rPr>
        <w:t>内匀速提升到</w:t>
      </w:r>
      <w:r>
        <w:rPr>
          <w:rFonts w:eastAsia="Times New Roman" w:cs="Times New Roman"/>
          <w:color w:val="000000"/>
        </w:rPr>
        <w:t>6m</w:t>
      </w:r>
      <w:r>
        <w:rPr>
          <w:rFonts w:ascii="宋体" w:hAnsi="宋体"/>
          <w:color w:val="000000"/>
        </w:rPr>
        <w:t>高的楼上，已知动滑轮重为</w:t>
      </w:r>
      <w:r>
        <w:rPr>
          <w:rFonts w:eastAsia="Times New Roman" w:cs="Times New Roman"/>
          <w:color w:val="000000"/>
        </w:rPr>
        <w:t>100N</w:t>
      </w:r>
      <w:r>
        <w:rPr>
          <w:rFonts w:ascii="宋体" w:hAnsi="宋体"/>
          <w:color w:val="000000"/>
        </w:rPr>
        <w:t>，不计绳重及摩擦。求：</w:t>
      </w:r>
    </w:p>
    <w:p w14:paraId="1B02BF20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；</w:t>
      </w:r>
    </w:p>
    <w:p w14:paraId="536AEBEA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拉力的功率；</w:t>
      </w:r>
    </w:p>
    <w:p w14:paraId="47E9602D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滑轮组的机械效率。（计算结果保留一位小数）</w:t>
      </w:r>
    </w:p>
    <w:p w14:paraId="5F1B74F7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5C91D5" wp14:editId="43538ADF">
            <wp:extent cx="1238250" cy="16764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355919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300AC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如图甲所示电路，电源电压不变，灯泡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上标有“</w:t>
      </w:r>
      <w:r>
        <w:rPr>
          <w:rFonts w:eastAsia="Times New Roman" w:cs="Times New Roman"/>
          <w:color w:val="000000"/>
        </w:rPr>
        <w:t>5V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2.5W</w:t>
      </w:r>
      <w:r>
        <w:rPr>
          <w:rFonts w:ascii="宋体" w:hAnsi="宋体"/>
          <w:color w:val="000000"/>
        </w:rPr>
        <w:t>”字样，电压表量程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，电流表量程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0.6A</w:t>
      </w:r>
      <w:r>
        <w:rPr>
          <w:rFonts w:ascii="宋体" w:hAnsi="宋体"/>
          <w:color w:val="000000"/>
        </w:rPr>
        <w:t>。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将滑动变阻器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滑到中点的过程中，灯泡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电功率与电流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关系图像如图乙所示，忽略温度对灯丝电阻的影响。求：</w:t>
      </w:r>
    </w:p>
    <w:p w14:paraId="601D9143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灯泡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正常发光时的电阻；</w:t>
      </w:r>
    </w:p>
    <w:p w14:paraId="695A9BD1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时，</w:t>
      </w:r>
      <w:proofErr w:type="spellStart"/>
      <w:r>
        <w:rPr>
          <w:rFonts w:eastAsia="Times New Roman" w:cs="Times New Roman"/>
          <w:color w:val="000000"/>
        </w:rPr>
        <w:t>lmin</w:t>
      </w:r>
      <w:proofErr w:type="spellEnd"/>
      <w:r>
        <w:rPr>
          <w:rFonts w:ascii="宋体" w:hAnsi="宋体"/>
          <w:color w:val="000000"/>
        </w:rPr>
        <w:t>内灯泡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消耗的电能；</w:t>
      </w:r>
    </w:p>
    <w:p w14:paraId="54189105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电源电压；</w:t>
      </w:r>
    </w:p>
    <w:p w14:paraId="4D803C77" w14:textId="77777777" w:rsidR="00003112" w:rsidRDefault="00003112" w:rsidP="00003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在确保电路元件安全的情况下，滑动变阻器允许连入电路的最小阻值。</w:t>
      </w:r>
    </w:p>
    <w:p w14:paraId="4B9C7E4B" w14:textId="77777777" w:rsidR="00003112" w:rsidRDefault="00003112" w:rsidP="0000311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036C78" wp14:editId="5965212B">
            <wp:extent cx="4381500" cy="20955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937024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4DA5CDA6" w14:textId="77777777" w:rsidR="00003112" w:rsidRDefault="00003112" w:rsidP="00003112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2</w:t>
      </w:r>
      <w:r>
        <w:rPr>
          <w:rFonts w:ascii="宋体" w:hAnsi="宋体"/>
          <w:b/>
          <w:color w:val="000000"/>
          <w:sz w:val="32"/>
        </w:rPr>
        <w:t>年百色市初中学业水平考试试卷</w:t>
      </w:r>
    </w:p>
    <w:p w14:paraId="6CCF414E" w14:textId="77777777" w:rsidR="00003112" w:rsidRDefault="00003112" w:rsidP="00003112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</w:t>
      </w:r>
    </w:p>
    <w:p w14:paraId="66092BAB" w14:textId="77777777" w:rsidR="00003112" w:rsidRDefault="00003112" w:rsidP="00003112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考试时间：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钟；满分：</w:t>
      </w:r>
      <w:r>
        <w:rPr>
          <w:rFonts w:eastAsia="Times New Roman" w:cs="Times New Roman"/>
          <w:b/>
          <w:color w:val="000000"/>
          <w:sz w:val="24"/>
        </w:rPr>
        <w:t>100</w:t>
      </w:r>
      <w:r>
        <w:rPr>
          <w:rFonts w:ascii="宋体" w:hAnsi="宋体"/>
          <w:b/>
          <w:color w:val="000000"/>
          <w:sz w:val="24"/>
        </w:rPr>
        <w:t>分）</w:t>
      </w:r>
    </w:p>
    <w:p w14:paraId="08DD3357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本大题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分。每小题给出的四个选项中，只有一个是正确的。每小题选对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不选、多选或错选的均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14:paraId="29073985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15365D8A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1AF2FC7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18C8CB6C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A30B7D0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6A088EA3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554E884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0568FFFA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830BC24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70AE6BE5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E6E2095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11E4DFA7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464D653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7B7EDAA8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C975B30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65921986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0EA28C2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222A76B7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21914F5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2745E9F9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02DCFAC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3884C7A3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8EB7CFF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5D273919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C65497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。不要求写出计算过程，请将答案填写在答题卡上）</w:t>
      </w:r>
    </w:p>
    <w:p w14:paraId="07A7FCE6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529DC770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扩散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斥力</w:t>
      </w:r>
    </w:p>
    <w:p w14:paraId="09F90342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30FEC036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色散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绿</w:t>
      </w:r>
    </w:p>
    <w:p w14:paraId="3820AB2A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5853320A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变小</w:t>
      </w:r>
    </w:p>
    <w:p w14:paraId="0AB383ED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23D8C9DB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负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同种</w:t>
      </w:r>
    </w:p>
    <w:p w14:paraId="4EC49739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66EA362E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做功</w:t>
      </w:r>
    </w:p>
    <w:p w14:paraId="422D5FB2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61BD1976" w14:textId="77777777" w:rsidR="00003112" w:rsidRDefault="00003112" w:rsidP="000031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object w:dxaOrig="720" w:dyaOrig="320" w14:anchorId="7C862DF3">
          <v:shape id="_x0000_i1120" type="#_x0000_t75" alt="学科网(www.zxxk.com)--教育资源门户，提供试卷、教案、课件、论文、素材以及各类教学资源下载，还有大量而丰富的教学相关资讯！" style="width:36pt;height:16.2pt" o:ole="">
            <v:imagedata r:id="rId58" o:title="eqIde1ff3c9fd832a718d58f5ce3125a997f"/>
          </v:shape>
          <o:OLEObject Type="Embed" ProgID="Equation.DSMT4" ShapeID="_x0000_i1120" DrawAspect="Content" ObjectID="_1722582463" r:id="rId59"/>
        </w:object>
      </w:r>
    </w:p>
    <w:p w14:paraId="2E86AFFD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001A5AE0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有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电</w:t>
      </w:r>
    </w:p>
    <w:p w14:paraId="0E1CEE50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06EF299E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17B645EA" wp14:editId="46A4ECF0">
            <wp:extent cx="31750" cy="88900"/>
            <wp:effectExtent l="0" t="0" r="0" b="0"/>
            <wp:docPr id="7096691" name="图片 7096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0162590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150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变大</w:t>
      </w:r>
    </w:p>
    <w:p w14:paraId="201C36DF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、实验与探究题（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。请将答案写在答题卡上）</w:t>
      </w:r>
    </w:p>
    <w:p w14:paraId="7571D5F1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2B29752A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0227F3D" wp14:editId="06782F04">
            <wp:extent cx="2590800" cy="11430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319496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09469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0FCA7D47" w14:textId="77777777" w:rsidR="00003112" w:rsidRDefault="00003112" w:rsidP="00003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略</w:t>
      </w:r>
    </w:p>
    <w:p w14:paraId="6634CD74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12BAD1FB" w14:textId="77777777" w:rsidR="00003112" w:rsidRDefault="00003112" w:rsidP="000031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564" w:dyaOrig="622" w14:anchorId="429DCB59">
          <v:shape id="_x0000_i1121" type="#_x0000_t75" alt="学科网(www.zxxk.com)--教育资源门户，提供试卷、教案、课件、论文、素材以及各类教学资源下载，还有大量而丰富的教学相关资讯！" style="width:28.2pt;height:31.2pt" o:ole="">
            <v:imagedata r:id="rId61" o:title="eqIdece1af0605776533e8742e97c39eb4c1"/>
          </v:shape>
          <o:OLEObject Type="Embed" ProgID="Equation.DSMT4" ShapeID="_x0000_i1121" DrawAspect="Content" ObjectID="_1722582464" r:id="rId62"/>
        </w:objec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减小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80.0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0.16</w:t>
      </w:r>
    </w:p>
    <w:p w14:paraId="241640CF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04C108A3" w14:textId="77777777" w:rsidR="00003112" w:rsidRDefault="00003112" w:rsidP="0000311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二力平衡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匀速直线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甲、乙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粗糙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控制变量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错误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不需要</w:t>
      </w:r>
    </w:p>
    <w:p w14:paraId="7C751AF8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3398A06B" w14:textId="77777777" w:rsidR="00003112" w:rsidRDefault="00003112" w:rsidP="000031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4BB0567D" wp14:editId="46F2CF6E">
            <wp:extent cx="31750" cy="88900"/>
            <wp:effectExtent l="0" t="0" r="0" b="0"/>
            <wp:docPr id="7096692" name="图片 7096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628890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短路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④. 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反比</w:t>
      </w:r>
      <w:r>
        <w:rPr>
          <w:color w:val="000000"/>
        </w:rPr>
        <w:t xml:space="preserve">    ⑦. </w:t>
      </w:r>
      <w:r>
        <w:rPr>
          <w:rFonts w:eastAsia="Times New Roman" w:cs="Times New Roman"/>
          <w:color w:val="000000"/>
        </w:rPr>
        <w:t>3.8</w:t>
      </w:r>
      <w:r>
        <w:rPr>
          <w:color w:val="000000"/>
        </w:rPr>
        <w:t xml:space="preserve">    ⑧. </w:t>
      </w:r>
      <w:r>
        <w:rPr>
          <w:rFonts w:eastAsia="Times New Roman" w:cs="Times New Roman"/>
          <w:color w:val="000000"/>
        </w:rPr>
        <w:t>1.52</w:t>
      </w:r>
    </w:p>
    <w:p w14:paraId="014EFA53" w14:textId="77777777" w:rsidR="00003112" w:rsidRDefault="00003112" w:rsidP="0000311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综合应用题（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，请将必要的公式和重要的演算步骤及必要文字说明写在答题卡上，只写答案的不得分）</w:t>
      </w:r>
    </w:p>
    <w:p w14:paraId="4DE5E046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06D9B806" w14:textId="77777777" w:rsidR="00003112" w:rsidRDefault="00003112" w:rsidP="000031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.6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.2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Pa</w:t>
      </w:r>
    </w:p>
    <w:p w14:paraId="69756DE8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5906522B" w14:textId="77777777" w:rsidR="00003112" w:rsidRDefault="00003112" w:rsidP="000031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00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20W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83.3%</w:t>
      </w:r>
    </w:p>
    <w:p w14:paraId="628B233F" w14:textId="77777777" w:rsidR="00003112" w:rsidRDefault="00003112" w:rsidP="000031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8</w:t>
      </w:r>
      <w:r>
        <w:rPr>
          <w:color w:val="2E75B6"/>
        </w:rPr>
        <w:t>题答案】</w:t>
      </w:r>
    </w:p>
    <w:p w14:paraId="0ED409BF" w14:textId="77777777" w:rsidR="00003112" w:rsidRDefault="00003112" w:rsidP="00003112">
      <w:pPr>
        <w:spacing w:line="360" w:lineRule="auto"/>
        <w:textAlignment w:val="center"/>
        <w:rPr>
          <w:rFonts w:eastAsia="Times New Roman" w:cs="Times New Roman"/>
          <w:color w:val="000000"/>
        </w:rPr>
        <w:sectPr w:rsidR="00003112" w:rsidSect="00C321EB">
          <w:headerReference w:type="default" r:id="rId63"/>
          <w:footerReference w:type="default" r:id="rId64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4J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6V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Ω</w:t>
      </w:r>
    </w:p>
    <w:p w14:paraId="7786A067" w14:textId="20474135" w:rsidR="00003112" w:rsidRDefault="00003112" w:rsidP="00003112"/>
    <w:p w14:paraId="7F26C468" w14:textId="77777777" w:rsidR="00003112" w:rsidRPr="008F32DD" w:rsidRDefault="00003112" w:rsidP="008A62A6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44"/>
          <w:szCs w:val="44"/>
        </w:rPr>
      </w:pPr>
    </w:p>
    <w:sectPr w:rsidR="00003112" w:rsidRPr="008F32DD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3A118D" w14:textId="77777777" w:rsidR="00EA5B08" w:rsidRDefault="00EA5B08" w:rsidP="008A62A6">
      <w:r>
        <w:separator/>
      </w:r>
    </w:p>
  </w:endnote>
  <w:endnote w:type="continuationSeparator" w:id="0">
    <w:p w14:paraId="467F496D" w14:textId="77777777" w:rsidR="00EA5B08" w:rsidRDefault="00EA5B08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4725FC" w14:textId="77777777" w:rsidR="00003112" w:rsidRDefault="0000311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58C5DD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4FA06C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7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E0ADDA" w14:textId="77777777" w:rsidR="00EA5B08" w:rsidRDefault="00EA5B08" w:rsidP="008A62A6">
      <w:r>
        <w:separator/>
      </w:r>
    </w:p>
  </w:footnote>
  <w:footnote w:type="continuationSeparator" w:id="0">
    <w:p w14:paraId="20B0D36B" w14:textId="77777777" w:rsidR="00EA5B08" w:rsidRDefault="00EA5B08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D0C7B0" w14:textId="07E399B7" w:rsidR="00003112" w:rsidRDefault="00003112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638161A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6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003112"/>
    <w:rsid w:val="001353B4"/>
    <w:rsid w:val="001F7A03"/>
    <w:rsid w:val="003270E6"/>
    <w:rsid w:val="00495BD4"/>
    <w:rsid w:val="004E531C"/>
    <w:rsid w:val="00774173"/>
    <w:rsid w:val="008A62A6"/>
    <w:rsid w:val="008F32DD"/>
    <w:rsid w:val="00916528"/>
    <w:rsid w:val="00996818"/>
    <w:rsid w:val="00A50B07"/>
    <w:rsid w:val="00CC3C34"/>
    <w:rsid w:val="00EA5B08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oleObject" Target="embeddings/oleObject1.bin"/><Relationship Id="rId34" Type="http://schemas.openxmlformats.org/officeDocument/2006/relationships/image" Target="media/image23.png"/><Relationship Id="rId42" Type="http://schemas.openxmlformats.org/officeDocument/2006/relationships/image" Target="media/image31.wmf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3.png"/><Relationship Id="rId63" Type="http://schemas.openxmlformats.org/officeDocument/2006/relationships/header" Target="header1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9" Type="http://schemas.openxmlformats.org/officeDocument/2006/relationships/oleObject" Target="embeddings/oleObject4.bin"/><Relationship Id="rId11" Type="http://schemas.openxmlformats.org/officeDocument/2006/relationships/image" Target="media/image6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6.wmf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8.wmf"/><Relationship Id="rId19" Type="http://schemas.openxmlformats.org/officeDocument/2006/relationships/image" Target="media/image14.wmf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5.bin"/><Relationship Id="rId35" Type="http://schemas.openxmlformats.org/officeDocument/2006/relationships/image" Target="media/image24.png"/><Relationship Id="rId43" Type="http://schemas.openxmlformats.org/officeDocument/2006/relationships/oleObject" Target="embeddings/oleObject7.bin"/><Relationship Id="rId48" Type="http://schemas.openxmlformats.org/officeDocument/2006/relationships/image" Target="media/image32.png"/><Relationship Id="rId56" Type="http://schemas.openxmlformats.org/officeDocument/2006/relationships/image" Target="media/image34.png"/><Relationship Id="rId64" Type="http://schemas.openxmlformats.org/officeDocument/2006/relationships/footer" Target="footer1.xml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image" Target="media/image18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8.bin"/><Relationship Id="rId20" Type="http://schemas.openxmlformats.org/officeDocument/2006/relationships/image" Target="media/image15.wmf"/><Relationship Id="rId41" Type="http://schemas.openxmlformats.org/officeDocument/2006/relationships/image" Target="media/image30.png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7.wmf"/><Relationship Id="rId28" Type="http://schemas.openxmlformats.org/officeDocument/2006/relationships/image" Target="media/image20.wmf"/><Relationship Id="rId36" Type="http://schemas.openxmlformats.org/officeDocument/2006/relationships/image" Target="media/image25.png"/><Relationship Id="rId49" Type="http://schemas.openxmlformats.org/officeDocument/2006/relationships/oleObject" Target="embeddings/oleObject12.bin"/><Relationship Id="rId57" Type="http://schemas.openxmlformats.org/officeDocument/2006/relationships/image" Target="media/image35.png"/><Relationship Id="rId10" Type="http://schemas.openxmlformats.org/officeDocument/2006/relationships/image" Target="media/image5.png"/><Relationship Id="rId31" Type="http://schemas.openxmlformats.org/officeDocument/2006/relationships/image" Target="media/image21.png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7.png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28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879</Words>
  <Characters>5012</Characters>
  <DocSecurity>0</DocSecurity>
  <Lines>41</Lines>
  <Paragraphs>11</Paragraphs>
  <ScaleCrop>false</ScaleCrop>
  <Company/>
  <LinksUpToDate>false</LinksUpToDate>
  <CharactersWithSpaces>5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1T02:20:00Z</dcterms:created>
  <dcterms:modified xsi:type="dcterms:W3CDTF">2022-08-21T02:20:00Z</dcterms:modified>
</cp:coreProperties>
</file>